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58"/>
        <w:gridCol w:w="4785"/>
      </w:tblGrid>
      <w:tr w:rsidR="005566EC">
        <w:tc>
          <w:tcPr>
            <w:tcW w:w="5058" w:type="dxa"/>
          </w:tcPr>
          <w:p w:rsidR="005566EC" w:rsidRDefault="00405DE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ẠI HỌC QUỐC GIA HÀ NỘI</w:t>
            </w:r>
          </w:p>
          <w:p w:rsidR="005566EC" w:rsidRDefault="00405DE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ĐẠI HỌC CÔNG NGHỆ</w:t>
            </w:r>
          </w:p>
          <w:p w:rsidR="005566EC" w:rsidRDefault="00405DE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-----------------</w:t>
            </w:r>
          </w:p>
        </w:tc>
        <w:tc>
          <w:tcPr>
            <w:tcW w:w="4785" w:type="dxa"/>
          </w:tcPr>
          <w:p w:rsidR="005566EC" w:rsidRDefault="00405DE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THI HẾT MÔN</w:t>
            </w:r>
          </w:p>
          <w:p w:rsidR="005566EC" w:rsidRDefault="00405DE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ỌC KỲ II NĂM HỌC 2016 - 2017</w:t>
            </w:r>
          </w:p>
          <w:p w:rsidR="005566EC" w:rsidRDefault="00405DE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-----------------</w:t>
            </w:r>
          </w:p>
        </w:tc>
      </w:tr>
    </w:tbl>
    <w:p w:rsidR="005566EC" w:rsidRDefault="00405DEB">
      <w:pPr>
        <w:jc w:val="center"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Đề thi số 1</w:t>
      </w:r>
    </w:p>
    <w:p w:rsidR="005566EC" w:rsidRDefault="00405DEB">
      <w:pPr>
        <w:jc w:val="both"/>
        <w:rPr>
          <w:sz w:val="26"/>
          <w:szCs w:val="26"/>
        </w:rPr>
      </w:pPr>
      <w:r>
        <w:rPr>
          <w:sz w:val="26"/>
          <w:szCs w:val="26"/>
        </w:rPr>
        <w:t>Môn thi: Giải tích II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Số tín chỉ: 4.</w:t>
      </w:r>
    </w:p>
    <w:p w:rsidR="005566EC" w:rsidRDefault="00405DEB">
      <w:pPr>
        <w:jc w:val="both"/>
        <w:rPr>
          <w:sz w:val="26"/>
          <w:szCs w:val="26"/>
        </w:rPr>
      </w:pPr>
      <w:r>
        <w:rPr>
          <w:sz w:val="26"/>
          <w:szCs w:val="26"/>
        </w:rPr>
        <w:t>Hệ: Chính quy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Thời gian làm bài: 120 phút.</w:t>
      </w:r>
    </w:p>
    <w:p w:rsidR="005566EC" w:rsidRDefault="005566EC">
      <w:pPr>
        <w:jc w:val="both"/>
        <w:rPr>
          <w:b/>
          <w:sz w:val="26"/>
          <w:szCs w:val="26"/>
        </w:rPr>
      </w:pPr>
    </w:p>
    <w:p w:rsidR="005566EC" w:rsidRDefault="00405DEB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Câu 1. (1.5 điểm).</w:t>
      </w:r>
      <w:r>
        <w:rPr>
          <w:sz w:val="26"/>
          <w:szCs w:val="26"/>
        </w:rPr>
        <w:t xml:space="preserve"> Khảo sát sự liên tục của hàm số sau tại </w:t>
      </w:r>
      <w:bookmarkStart w:id="0" w:name="MTBlankEqn"/>
      <w:r w:rsidR="003308B7" w:rsidRPr="003308B7">
        <w:rPr>
          <w:position w:val="-14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20.15pt" o:ole="">
            <v:imagedata r:id="rId6" o:title=""/>
          </v:shape>
          <o:OLEObject Type="Embed" ProgID="Equation.DSMT4" ShapeID="_x0000_i1025" DrawAspect="Content" ObjectID="_1587362271" r:id="rId7"/>
        </w:object>
      </w:r>
      <w:bookmarkEnd w:id="0"/>
      <w:r>
        <w:rPr>
          <w:sz w:val="26"/>
          <w:szCs w:val="26"/>
        </w:rPr>
        <w:t xml:space="preserve">: </w:t>
      </w:r>
    </w:p>
    <w:p w:rsidR="005566EC" w:rsidRDefault="003308B7" w:rsidP="0063293C">
      <w:pPr>
        <w:spacing w:before="180" w:after="180" w:line="312" w:lineRule="auto"/>
        <w:jc w:val="center"/>
        <w:rPr>
          <w:sz w:val="26"/>
          <w:szCs w:val="26"/>
        </w:rPr>
      </w:pPr>
      <w:r w:rsidRPr="003308B7">
        <w:rPr>
          <w:position w:val="-60"/>
        </w:rPr>
        <w:object w:dxaOrig="4880" w:dyaOrig="1340">
          <v:shape id="_x0000_i1026" type="#_x0000_t75" style="width:244.2pt;height:66.8pt" o:ole="">
            <v:imagedata r:id="rId8" o:title=""/>
          </v:shape>
          <o:OLEObject Type="Embed" ProgID="Equation.DSMT4" ShapeID="_x0000_i1026" DrawAspect="Content" ObjectID="_1587362272" r:id="rId9"/>
        </w:object>
      </w:r>
      <w:r>
        <w:t xml:space="preserve"> .</w:t>
      </w:r>
    </w:p>
    <w:p w:rsidR="005566EC" w:rsidRDefault="00405DEB" w:rsidP="0063293C">
      <w:pPr>
        <w:spacing w:before="180" w:after="180"/>
        <w:jc w:val="both"/>
        <w:rPr>
          <w:position w:val="-12"/>
          <w:sz w:val="26"/>
          <w:szCs w:val="26"/>
        </w:rPr>
      </w:pPr>
      <w:r>
        <w:rPr>
          <w:b/>
          <w:sz w:val="26"/>
          <w:szCs w:val="26"/>
        </w:rPr>
        <w:t xml:space="preserve">Câu 2. (1.5 điểm) </w:t>
      </w:r>
      <w:r>
        <w:rPr>
          <w:sz w:val="26"/>
          <w:szCs w:val="26"/>
        </w:rPr>
        <w:t xml:space="preserve">Tìm cực trị của hàm số: </w:t>
      </w:r>
      <w:r w:rsidR="003308B7" w:rsidRPr="003308B7">
        <w:rPr>
          <w:position w:val="-12"/>
        </w:rPr>
        <w:object w:dxaOrig="2659" w:dyaOrig="420">
          <v:shape id="_x0000_i1027" type="#_x0000_t75" style="width:133.05pt;height:20.75pt" o:ole="">
            <v:imagedata r:id="rId10" o:title=""/>
          </v:shape>
          <o:OLEObject Type="Embed" ProgID="Equation.DSMT4" ShapeID="_x0000_i1027" DrawAspect="Content" ObjectID="_1587362273" r:id="rId11"/>
        </w:object>
      </w:r>
      <w:r w:rsidR="003308B7">
        <w:t>.</w:t>
      </w:r>
    </w:p>
    <w:p w:rsidR="005566EC" w:rsidRDefault="00405DEB">
      <w:pPr>
        <w:spacing w:before="180" w:after="180"/>
        <w:rPr>
          <w:sz w:val="26"/>
          <w:szCs w:val="26"/>
        </w:rPr>
      </w:pPr>
      <w:r>
        <w:rPr>
          <w:b/>
          <w:sz w:val="26"/>
          <w:szCs w:val="26"/>
        </w:rPr>
        <w:t>Câu 3. (1.5 điểm)</w:t>
      </w:r>
      <w:r>
        <w:rPr>
          <w:sz w:val="26"/>
          <w:szCs w:val="26"/>
        </w:rPr>
        <w:t xml:space="preserve">. Tính thể tích của vật thể được giới hạn bởi các mặt sau: </w:t>
      </w:r>
      <w:r w:rsidR="003308B7" w:rsidRPr="003308B7">
        <w:rPr>
          <w:position w:val="-12"/>
        </w:rPr>
        <w:object w:dxaOrig="1400" w:dyaOrig="460">
          <v:shape id="_x0000_i1028" type="#_x0000_t75" style="width:70.25pt;height:23.05pt" o:ole="">
            <v:imagedata r:id="rId12" o:title=""/>
          </v:shape>
          <o:OLEObject Type="Embed" ProgID="Equation.DSMT4" ShapeID="_x0000_i1028" DrawAspect="Content" ObjectID="_1587362274" r:id="rId13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  <w:vertAlign w:val="superscript"/>
        </w:rPr>
        <w:t xml:space="preserve"> </w:t>
      </w:r>
      <w:r>
        <w:rPr>
          <w:sz w:val="26"/>
          <w:szCs w:val="26"/>
        </w:rPr>
        <w:t xml:space="preserve">và </w:t>
      </w:r>
      <w:r w:rsidR="003308B7" w:rsidRPr="003308B7">
        <w:rPr>
          <w:position w:val="-10"/>
        </w:rPr>
        <w:object w:dxaOrig="1680" w:dyaOrig="380">
          <v:shape id="_x0000_i1029" type="#_x0000_t75" style="width:84.1pt;height:19pt" o:ole="">
            <v:imagedata r:id="rId14" o:title=""/>
          </v:shape>
          <o:OLEObject Type="Embed" ProgID="Equation.DSMT4" ShapeID="_x0000_i1029" DrawAspect="Content" ObjectID="_1587362275" r:id="rId15"/>
        </w:object>
      </w:r>
      <w:r>
        <w:rPr>
          <w:sz w:val="26"/>
          <w:szCs w:val="26"/>
        </w:rPr>
        <w:t>.</w:t>
      </w:r>
    </w:p>
    <w:p w:rsidR="005566EC" w:rsidRDefault="00405DEB">
      <w:pPr>
        <w:jc w:val="both"/>
        <w:rPr>
          <w:spacing w:val="-4"/>
          <w:sz w:val="26"/>
          <w:szCs w:val="26"/>
        </w:rPr>
      </w:pPr>
      <w:r>
        <w:rPr>
          <w:b/>
          <w:sz w:val="26"/>
          <w:szCs w:val="26"/>
        </w:rPr>
        <w:t xml:space="preserve">Câu 4. (2.5 điểm). </w:t>
      </w:r>
      <w:r>
        <w:rPr>
          <w:sz w:val="26"/>
          <w:szCs w:val="26"/>
        </w:rPr>
        <w:t xml:space="preserve">Cho tích phân đường loại hai </w:t>
      </w:r>
      <w:r w:rsidR="003308B7" w:rsidRPr="003308B7">
        <w:rPr>
          <w:position w:val="-32"/>
        </w:rPr>
        <w:object w:dxaOrig="2079" w:dyaOrig="620">
          <v:shape id="_x0000_i1030" type="#_x0000_t75" style="width:103.7pt;height:31.1pt" o:ole="">
            <v:imagedata r:id="rId16" o:title=""/>
          </v:shape>
          <o:OLEObject Type="Embed" ProgID="Equation.DSMT4" ShapeID="_x0000_i1030" DrawAspect="Content" ObjectID="_1587362276" r:id="rId17"/>
        </w:object>
      </w:r>
      <w:r>
        <w:rPr>
          <w:sz w:val="26"/>
          <w:szCs w:val="26"/>
        </w:rPr>
        <w:t xml:space="preserve"> với L là biên của nửa hình tròn </w:t>
      </w:r>
      <w:r w:rsidR="003308B7" w:rsidRPr="003308B7">
        <w:rPr>
          <w:position w:val="-34"/>
        </w:rPr>
        <w:object w:dxaOrig="1300" w:dyaOrig="820">
          <v:shape id="_x0000_i1031" type="#_x0000_t75" style="width:65.1pt;height:40.9pt" o:ole="">
            <v:imagedata r:id="rId18" o:title=""/>
          </v:shape>
          <o:OLEObject Type="Embed" ProgID="Equation.DSMT4" ShapeID="_x0000_i1031" DrawAspect="Content" ObjectID="_1587362277" r:id="rId19"/>
        </w:object>
      </w:r>
      <w:r>
        <w:rPr>
          <w:sz w:val="26"/>
          <w:szCs w:val="26"/>
        </w:rPr>
        <w:t>, định hướng dương. Tính I theo 2 cách: tính trực tiếp và dùng định lý Green, so sánh 2 kết quả thu được.</w:t>
      </w:r>
    </w:p>
    <w:p w:rsidR="005566EC" w:rsidRDefault="00405DEB">
      <w:pPr>
        <w:spacing w:before="180" w:after="180" w:line="312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5. (1.5 điểm)</w:t>
      </w:r>
      <w:r>
        <w:rPr>
          <w:sz w:val="26"/>
          <w:szCs w:val="26"/>
        </w:rPr>
        <w:t>. Tìm nghiệm riêng của phương trình vi phân:</w:t>
      </w:r>
    </w:p>
    <w:p w:rsidR="005566EC" w:rsidRDefault="0091795F">
      <w:pPr>
        <w:spacing w:before="180" w:after="180" w:line="312" w:lineRule="auto"/>
        <w:jc w:val="both"/>
        <w:rPr>
          <w:b/>
          <w:sz w:val="26"/>
          <w:szCs w:val="26"/>
        </w:rPr>
      </w:pPr>
      <w:r w:rsidRPr="003308B7">
        <w:rPr>
          <w:position w:val="-18"/>
        </w:rPr>
        <w:object w:dxaOrig="3940" w:dyaOrig="480">
          <v:shape id="_x0000_i1072" type="#_x0000_t75" style="width:197pt;height:24.2pt" o:ole="">
            <v:imagedata r:id="rId20" o:title=""/>
          </v:shape>
          <o:OLEObject Type="Embed" ProgID="Equation.DSMT4" ShapeID="_x0000_i1072" DrawAspect="Content" ObjectID="_1587362278" r:id="rId21"/>
        </w:object>
      </w:r>
      <w:r w:rsidR="00405DEB">
        <w:rPr>
          <w:sz w:val="26"/>
          <w:szCs w:val="26"/>
        </w:rPr>
        <w:t xml:space="preserve"> với điều kiện ban đầu </w:t>
      </w:r>
      <w:r w:rsidR="003308B7" w:rsidRPr="003308B7">
        <w:rPr>
          <w:position w:val="-26"/>
        </w:rPr>
        <w:object w:dxaOrig="1040" w:dyaOrig="680">
          <v:shape id="_x0000_i1032" type="#_x0000_t75" style="width:51.85pt;height:34pt" o:ole="">
            <v:imagedata r:id="rId22" o:title=""/>
          </v:shape>
          <o:OLEObject Type="Embed" ProgID="Equation.DSMT4" ShapeID="_x0000_i1032" DrawAspect="Content" ObjectID="_1587362279" r:id="rId23"/>
        </w:object>
      </w:r>
      <w:r w:rsidR="003308B7">
        <w:t>.</w:t>
      </w:r>
    </w:p>
    <w:p w:rsidR="005566EC" w:rsidRDefault="00405DEB">
      <w:pPr>
        <w:spacing w:before="180" w:after="1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6. (1.5 điểm).</w:t>
      </w:r>
      <w:r>
        <w:rPr>
          <w:sz w:val="26"/>
          <w:szCs w:val="26"/>
        </w:rPr>
        <w:t xml:space="preserve"> Tìm nghiệm phương trình vi phân </w:t>
      </w:r>
      <w:r w:rsidR="003308B7" w:rsidRPr="003308B7">
        <w:rPr>
          <w:position w:val="-10"/>
        </w:rPr>
        <w:object w:dxaOrig="2360" w:dyaOrig="340">
          <v:shape id="_x0000_i1033" type="#_x0000_t75" style="width:118.1pt;height:17.3pt" o:ole="">
            <v:imagedata r:id="rId24" o:title=""/>
          </v:shape>
          <o:OLEObject Type="Embed" ProgID="Equation.DSMT4" ShapeID="_x0000_i1033" DrawAspect="Content" ObjectID="_1587362280" r:id="rId25"/>
        </w:object>
      </w:r>
      <w:r>
        <w:rPr>
          <w:sz w:val="26"/>
          <w:szCs w:val="26"/>
        </w:rPr>
        <w:t xml:space="preserve"> đi qua điểm </w:t>
      </w:r>
      <w:r w:rsidR="003308B7" w:rsidRPr="003308B7">
        <w:rPr>
          <w:position w:val="-10"/>
        </w:rPr>
        <w:object w:dxaOrig="1180" w:dyaOrig="320">
          <v:shape id="_x0000_i1034" type="#_x0000_t75" style="width:58.75pt;height:16.15pt" o:ole="">
            <v:imagedata r:id="rId26" o:title=""/>
          </v:shape>
          <o:OLEObject Type="Embed" ProgID="Equation.DSMT4" ShapeID="_x0000_i1034" DrawAspect="Content" ObjectID="_1587362281" r:id="rId27"/>
        </w:object>
      </w:r>
      <w:r w:rsidR="0063293C">
        <w:rPr>
          <w:sz w:val="26"/>
          <w:szCs w:val="26"/>
        </w:rPr>
        <w:t xml:space="preserve">. </w:t>
      </w:r>
      <w:bookmarkStart w:id="1" w:name="_GoBack"/>
      <w:bookmarkEnd w:id="1"/>
    </w:p>
    <w:p w:rsidR="005566EC" w:rsidRDefault="005566EC">
      <w:pPr>
        <w:spacing w:before="180" w:after="180"/>
        <w:jc w:val="both"/>
        <w:rPr>
          <w:sz w:val="26"/>
          <w:szCs w:val="26"/>
        </w:rPr>
      </w:pPr>
    </w:p>
    <w:p w:rsidR="005566EC" w:rsidRDefault="00405DEB">
      <w:pPr>
        <w:spacing w:before="180" w:after="18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--------------------------------------------------------</w:t>
      </w:r>
    </w:p>
    <w:p w:rsidR="005566EC" w:rsidRDefault="00405DEB">
      <w:pPr>
        <w:jc w:val="center"/>
        <w:rPr>
          <w:sz w:val="26"/>
          <w:szCs w:val="26"/>
        </w:rPr>
      </w:pPr>
      <w:r>
        <w:rPr>
          <w:i/>
          <w:sz w:val="26"/>
          <w:szCs w:val="26"/>
        </w:rPr>
        <w:t>Ghi chú: Sinh viên không được phép sử dụng tài liệu.</w:t>
      </w:r>
      <w:r>
        <w:rPr>
          <w:i/>
          <w:sz w:val="26"/>
          <w:szCs w:val="26"/>
        </w:rPr>
        <w:br w:type="page"/>
      </w:r>
    </w:p>
    <w:p w:rsidR="005566EC" w:rsidRDefault="00405DEB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 xml:space="preserve"> Đáp án Đề thi số 1</w:t>
      </w:r>
    </w:p>
    <w:p w:rsidR="005566EC" w:rsidRDefault="00405DEB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1 (1.5đ): </w:t>
      </w:r>
    </w:p>
    <w:p w:rsidR="005566EC" w:rsidRDefault="00405DEB">
      <w:pPr>
        <w:jc w:val="both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</w:r>
      <w:r w:rsidR="003308B7" w:rsidRPr="003308B7">
        <w:rPr>
          <w:position w:val="-60"/>
        </w:rPr>
        <w:object w:dxaOrig="6960" w:dyaOrig="1500">
          <v:shape id="_x0000_i1035" type="#_x0000_t75" style="width:347.9pt;height:74.9pt" o:ole="">
            <v:imagedata r:id="rId28" o:title=""/>
          </v:shape>
          <o:OLEObject Type="Embed" ProgID="Equation.DSMT4" ShapeID="_x0000_i1035" DrawAspect="Content" ObjectID="_1587362282" r:id="rId29"/>
        </w:object>
      </w:r>
      <w:r>
        <w:rPr>
          <w:sz w:val="26"/>
          <w:szCs w:val="26"/>
        </w:rPr>
        <w:t xml:space="preserve"> </w:t>
      </w:r>
    </w:p>
    <w:p w:rsidR="005566EC" w:rsidRDefault="00405DEB">
      <w:pPr>
        <w:jc w:val="both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  <w:t>Vì, theo nguyên lý kẹp ta có:</w:t>
      </w:r>
    </w:p>
    <w:p w:rsidR="005566EC" w:rsidRDefault="003308B7">
      <w:pPr>
        <w:ind w:firstLine="720"/>
        <w:jc w:val="both"/>
        <w:rPr>
          <w:sz w:val="26"/>
          <w:szCs w:val="26"/>
        </w:rPr>
      </w:pPr>
      <w:r w:rsidRPr="003308B7">
        <w:rPr>
          <w:position w:val="-34"/>
        </w:rPr>
        <w:object w:dxaOrig="7540" w:dyaOrig="800">
          <v:shape id="_x0000_i1036" type="#_x0000_t75" style="width:377.3pt;height:39.75pt" o:ole="">
            <v:imagedata r:id="rId30" o:title=""/>
          </v:shape>
          <o:OLEObject Type="Embed" ProgID="Equation.DSMT4" ShapeID="_x0000_i1036" DrawAspect="Content" ObjectID="_1587362283" r:id="rId31"/>
        </w:object>
      </w:r>
      <w:r w:rsidR="00405DEB">
        <w:rPr>
          <w:sz w:val="26"/>
          <w:szCs w:val="26"/>
        </w:rPr>
        <w:t xml:space="preserve"> </w:t>
      </w:r>
    </w:p>
    <w:p w:rsidR="005566EC" w:rsidRDefault="00405DEB">
      <w:pPr>
        <w:jc w:val="both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</w:r>
      <w:r w:rsidR="003308B7" w:rsidRPr="003308B7">
        <w:rPr>
          <w:position w:val="-60"/>
        </w:rPr>
        <w:object w:dxaOrig="2540" w:dyaOrig="1500">
          <v:shape id="_x0000_i1037" type="#_x0000_t75" style="width:126.7pt;height:74.9pt" o:ole="">
            <v:imagedata r:id="rId32" o:title=""/>
          </v:shape>
          <o:OLEObject Type="Embed" ProgID="Equation.DSMT4" ShapeID="_x0000_i1037" DrawAspect="Content" ObjectID="_1587362284" r:id="rId33"/>
        </w:object>
      </w:r>
      <w:r>
        <w:rPr>
          <w:sz w:val="26"/>
          <w:szCs w:val="26"/>
        </w:rPr>
        <w:t xml:space="preserve">. Vậy </w:t>
      </w:r>
      <w:r w:rsidR="003308B7" w:rsidRPr="003308B7">
        <w:rPr>
          <w:position w:val="-14"/>
        </w:rPr>
        <w:object w:dxaOrig="859" w:dyaOrig="400">
          <v:shape id="_x0000_i1038" type="#_x0000_t75" style="width:43.2pt;height:20.15pt" o:ole="">
            <v:imagedata r:id="rId34" o:title=""/>
          </v:shape>
          <o:OLEObject Type="Embed" ProgID="Equation.DSMT4" ShapeID="_x0000_i1038" DrawAspect="Content" ObjectID="_1587362285" r:id="rId35"/>
        </w:object>
      </w:r>
      <w:r>
        <w:rPr>
          <w:sz w:val="26"/>
          <w:szCs w:val="26"/>
        </w:rPr>
        <w:t xml:space="preserve"> liên tục tại </w:t>
      </w:r>
      <w:r w:rsidR="003308B7" w:rsidRPr="003308B7">
        <w:rPr>
          <w:position w:val="-14"/>
        </w:rPr>
        <w:object w:dxaOrig="620" w:dyaOrig="400">
          <v:shape id="_x0000_i1039" type="#_x0000_t75" style="width:31.1pt;height:20.15pt" o:ole="">
            <v:imagedata r:id="rId36" o:title=""/>
          </v:shape>
          <o:OLEObject Type="Embed" ProgID="Equation.DSMT4" ShapeID="_x0000_i1039" DrawAspect="Content" ObjectID="_1587362286" r:id="rId37"/>
        </w:object>
      </w:r>
      <w:r>
        <w:rPr>
          <w:sz w:val="26"/>
          <w:szCs w:val="26"/>
        </w:rPr>
        <w:t>.</w:t>
      </w:r>
    </w:p>
    <w:p w:rsidR="005566EC" w:rsidRDefault="00405DEB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Câu 2 (1.5đ)</w:t>
      </w:r>
    </w:p>
    <w:p w:rsidR="005566EC" w:rsidRDefault="00405DEB">
      <w:pPr>
        <w:ind w:left="720" w:hanging="720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  <w:t xml:space="preserve">Tìm điểm dừng: </w:t>
      </w:r>
      <w:r w:rsidR="003308B7" w:rsidRPr="003308B7">
        <w:rPr>
          <w:position w:val="-56"/>
        </w:rPr>
        <w:object w:dxaOrig="2320" w:dyaOrig="1260">
          <v:shape id="_x0000_i1040" type="#_x0000_t75" style="width:115.8pt;height:62.8pt" o:ole="">
            <v:imagedata r:id="rId38" o:title=""/>
          </v:shape>
          <o:OLEObject Type="Embed" ProgID="Equation.DSMT4" ShapeID="_x0000_i1040" DrawAspect="Content" ObjectID="_1587362287" r:id="rId39"/>
        </w:object>
      </w:r>
      <w:r w:rsidR="003308B7" w:rsidRPr="003308B7">
        <w:rPr>
          <w:position w:val="-10"/>
        </w:rPr>
        <w:object w:dxaOrig="1100" w:dyaOrig="340">
          <v:shape id="_x0000_i1041" type="#_x0000_t75" style="width:54.7pt;height:17.3pt" o:ole="">
            <v:imagedata r:id="rId40" o:title=""/>
          </v:shape>
          <o:OLEObject Type="Embed" ProgID="Equation.DSMT4" ShapeID="_x0000_i1041" DrawAspect="Content" ObjectID="_1587362288" r:id="rId41"/>
        </w:object>
      </w:r>
      <w:r>
        <w:rPr>
          <w:sz w:val="26"/>
          <w:szCs w:val="26"/>
        </w:rPr>
        <w:t xml:space="preserve"> </w:t>
      </w:r>
    </w:p>
    <w:p w:rsidR="005566EC" w:rsidRDefault="00405DEB">
      <w:pPr>
        <w:ind w:left="720" w:hanging="720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</w:r>
      <w:r w:rsidR="003308B7" w:rsidRPr="003308B7">
        <w:rPr>
          <w:position w:val="-120"/>
        </w:rPr>
        <w:object w:dxaOrig="7479" w:dyaOrig="2520">
          <v:shape id="_x0000_i1042" type="#_x0000_t75" style="width:373.8pt;height:126.15pt" o:ole="">
            <v:imagedata r:id="rId42" o:title=""/>
          </v:shape>
          <o:OLEObject Type="Embed" ProgID="Equation.DSMT4" ShapeID="_x0000_i1042" DrawAspect="Content" ObjectID="_1587362289" r:id="rId43"/>
        </w:object>
      </w:r>
    </w:p>
    <w:p w:rsidR="005566EC" w:rsidRDefault="00405DEB">
      <w:pPr>
        <w:jc w:val="both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  <w:t xml:space="preserve">Vì </w:t>
      </w:r>
      <w:r w:rsidR="003308B7" w:rsidRPr="003308B7">
        <w:rPr>
          <w:position w:val="-34"/>
        </w:rPr>
        <w:object w:dxaOrig="1260" w:dyaOrig="800">
          <v:shape id="_x0000_i1043" type="#_x0000_t75" style="width:62.8pt;height:39.75pt" o:ole="">
            <v:imagedata r:id="rId44" o:title=""/>
          </v:shape>
          <o:OLEObject Type="Embed" ProgID="Equation.DSMT4" ShapeID="_x0000_i1043" DrawAspect="Content" ObjectID="_1587362290" r:id="rId45"/>
        </w:object>
      </w:r>
      <w:r>
        <w:rPr>
          <w:sz w:val="26"/>
          <w:szCs w:val="26"/>
        </w:rPr>
        <w:t xml:space="preserve">   nên hàm số đạt cực đại tại P(4,4), f</w:t>
      </w:r>
      <w:r>
        <w:rPr>
          <w:sz w:val="26"/>
          <w:szCs w:val="26"/>
          <w:vertAlign w:val="subscript"/>
        </w:rPr>
        <w:t>max</w:t>
      </w:r>
      <w:r>
        <w:rPr>
          <w:sz w:val="26"/>
          <w:szCs w:val="26"/>
        </w:rPr>
        <w:t xml:space="preserve"> = 20</w:t>
      </w:r>
    </w:p>
    <w:p w:rsidR="005566EC" w:rsidRDefault="00405DEB">
      <w:pPr>
        <w:spacing w:line="36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3 (1.5đ)</w:t>
      </w:r>
      <w:r>
        <w:rPr>
          <w:sz w:val="26"/>
          <w:szCs w:val="26"/>
        </w:rPr>
        <w:t xml:space="preserve">. </w:t>
      </w:r>
    </w:p>
    <w:p w:rsidR="005566EC" w:rsidRDefault="00405DEB">
      <w:pPr>
        <w:rPr>
          <w:sz w:val="26"/>
          <w:szCs w:val="26"/>
        </w:rPr>
      </w:pPr>
      <w:r>
        <w:rPr>
          <w:sz w:val="26"/>
          <w:szCs w:val="26"/>
        </w:rPr>
        <w:t>(0.25)</w:t>
      </w:r>
      <w:r>
        <w:rPr>
          <w:sz w:val="26"/>
          <w:szCs w:val="26"/>
        </w:rPr>
        <w:tab/>
        <w:t xml:space="preserve">Thể tích: </w:t>
      </w:r>
      <w:r w:rsidR="003308B7" w:rsidRPr="003308B7">
        <w:rPr>
          <w:position w:val="-32"/>
        </w:rPr>
        <w:object w:dxaOrig="1579" w:dyaOrig="620">
          <v:shape id="_x0000_i1044" type="#_x0000_t75" style="width:78.9pt;height:31.1pt" o:ole="">
            <v:imagedata r:id="rId46" o:title=""/>
          </v:shape>
          <o:OLEObject Type="Embed" ProgID="Equation.DSMT4" ShapeID="_x0000_i1044" DrawAspect="Content" ObjectID="_1587362291" r:id="rId47"/>
        </w:object>
      </w:r>
    </w:p>
    <w:p w:rsidR="005566EC" w:rsidRDefault="00405DEB">
      <w:pPr>
        <w:rPr>
          <w:sz w:val="26"/>
          <w:szCs w:val="26"/>
        </w:rPr>
      </w:pPr>
      <w:r>
        <w:rPr>
          <w:sz w:val="26"/>
          <w:szCs w:val="26"/>
        </w:rPr>
        <w:lastRenderedPageBreak/>
        <w:t>(0.25)</w:t>
      </w:r>
      <w:r>
        <w:rPr>
          <w:sz w:val="26"/>
          <w:szCs w:val="26"/>
        </w:rPr>
        <w:tab/>
        <w:t xml:space="preserve">Chuyển sang tọa độ trụ: </w:t>
      </w:r>
      <w:r w:rsidR="003308B7" w:rsidRPr="003308B7">
        <w:rPr>
          <w:position w:val="-14"/>
        </w:rPr>
        <w:object w:dxaOrig="4520" w:dyaOrig="480">
          <v:shape id="_x0000_i1045" type="#_x0000_t75" style="width:225.8pt;height:24.2pt" o:ole="">
            <v:imagedata r:id="rId48" o:title=""/>
          </v:shape>
          <o:OLEObject Type="Embed" ProgID="Equation.DSMT4" ShapeID="_x0000_i1045" DrawAspect="Content" ObjectID="_1587362292" r:id="rId49"/>
        </w:object>
      </w:r>
    </w:p>
    <w:p w:rsidR="005566EC" w:rsidRDefault="00405DEB">
      <w:pPr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</w:r>
      <w:r w:rsidR="003308B7" w:rsidRPr="003308B7">
        <w:rPr>
          <w:position w:val="-36"/>
        </w:rPr>
        <w:object w:dxaOrig="9100" w:dyaOrig="880">
          <v:shape id="_x0000_i1046" type="#_x0000_t75" style="width:455.05pt;height:43.8pt" o:ole="">
            <v:imagedata r:id="rId50" o:title=""/>
          </v:shape>
          <o:OLEObject Type="Embed" ProgID="Equation.DSMT4" ShapeID="_x0000_i1046" DrawAspect="Content" ObjectID="_1587362293" r:id="rId51"/>
        </w:object>
      </w:r>
    </w:p>
    <w:p w:rsidR="005566EC" w:rsidRDefault="00405DEB">
      <w:pPr>
        <w:rPr>
          <w:b/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</w:r>
      <w:r w:rsidR="003308B7" w:rsidRPr="003308B7">
        <w:rPr>
          <w:position w:val="-42"/>
        </w:rPr>
        <w:object w:dxaOrig="7280" w:dyaOrig="960">
          <v:shape id="_x0000_i1047" type="#_x0000_t75" style="width:364.05pt;height:47.8pt" o:ole="">
            <v:imagedata r:id="rId52" o:title=""/>
          </v:shape>
          <o:OLEObject Type="Embed" ProgID="Equation.DSMT4" ShapeID="_x0000_i1047" DrawAspect="Content" ObjectID="_1587362294" r:id="rId53"/>
        </w:object>
      </w:r>
    </w:p>
    <w:p w:rsidR="005566EC" w:rsidRDefault="00405DEB">
      <w:pPr>
        <w:rPr>
          <w:sz w:val="26"/>
          <w:szCs w:val="26"/>
        </w:rPr>
      </w:pPr>
      <w:r>
        <w:rPr>
          <w:b/>
          <w:sz w:val="26"/>
          <w:szCs w:val="26"/>
        </w:rPr>
        <w:t>Câu 4 (2.5đ).</w:t>
      </w:r>
      <w:r>
        <w:rPr>
          <w:sz w:val="26"/>
          <w:szCs w:val="26"/>
        </w:rPr>
        <w:t xml:space="preserve"> </w:t>
      </w:r>
    </w:p>
    <w:p w:rsidR="005566EC" w:rsidRDefault="00405DEB">
      <w:pPr>
        <w:ind w:left="851" w:hanging="851"/>
        <w:rPr>
          <w:sz w:val="26"/>
          <w:szCs w:val="26"/>
        </w:rPr>
      </w:pPr>
      <w:r>
        <w:rPr>
          <w:sz w:val="26"/>
          <w:szCs w:val="26"/>
        </w:rPr>
        <w:t>(0.25)</w:t>
      </w:r>
      <w:r>
        <w:rPr>
          <w:sz w:val="26"/>
          <w:szCs w:val="26"/>
        </w:rPr>
        <w:tab/>
        <w:t xml:space="preserve"> Cách 1: Chu tuyến L gồm 2 đoạn, đoạn thằng L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nối (-1,0) đến (1,0) và nửa đường tròn 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nối (1,0) đến (-1,0). </w:t>
      </w:r>
    </w:p>
    <w:p w:rsidR="005566EC" w:rsidRDefault="00405DEB">
      <w:pPr>
        <w:ind w:left="720" w:hanging="720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  <w:t>Do trên L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có dy=0 và y=0 nên </w:t>
      </w:r>
      <w:r w:rsidR="003308B7" w:rsidRPr="003308B7">
        <w:rPr>
          <w:position w:val="-36"/>
        </w:rPr>
        <w:object w:dxaOrig="2040" w:dyaOrig="660">
          <v:shape id="_x0000_i1048" type="#_x0000_t75" style="width:101.95pt;height:32.85pt" o:ole="">
            <v:imagedata r:id="rId54" o:title=""/>
          </v:shape>
          <o:OLEObject Type="Embed" ProgID="Equation.DSMT4" ShapeID="_x0000_i1048" DrawAspect="Content" ObjectID="_1587362295" r:id="rId55"/>
        </w:object>
      </w:r>
      <w:r>
        <w:rPr>
          <w:sz w:val="26"/>
          <w:szCs w:val="26"/>
        </w:rPr>
        <w:t>. Nửa đường tròn 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có dạng tham số: </w:t>
      </w:r>
      <w:r w:rsidR="003308B7" w:rsidRPr="003308B7">
        <w:rPr>
          <w:position w:val="-34"/>
        </w:rPr>
        <w:object w:dxaOrig="2060" w:dyaOrig="800">
          <v:shape id="_x0000_i1049" type="#_x0000_t75" style="width:103.1pt;height:39.75pt" o:ole="">
            <v:imagedata r:id="rId56" o:title=""/>
          </v:shape>
          <o:OLEObject Type="Embed" ProgID="Equation.DSMT4" ShapeID="_x0000_i1049" DrawAspect="Content" ObjectID="_1587362296" r:id="rId57"/>
        </w:object>
      </w:r>
      <w:r>
        <w:rPr>
          <w:sz w:val="26"/>
          <w:szCs w:val="26"/>
        </w:rPr>
        <w:t>.</w:t>
      </w:r>
    </w:p>
    <w:p w:rsidR="005566EC" w:rsidRDefault="00405DEB">
      <w:pPr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  <w:t xml:space="preserve">Vậy </w:t>
      </w:r>
      <w:r w:rsidR="003308B7" w:rsidRPr="003308B7">
        <w:rPr>
          <w:position w:val="-36"/>
        </w:rPr>
        <w:object w:dxaOrig="6480" w:dyaOrig="820">
          <v:shape id="_x0000_i1050" type="#_x0000_t75" style="width:324.3pt;height:40.9pt" o:ole="">
            <v:imagedata r:id="rId58" o:title=""/>
          </v:shape>
          <o:OLEObject Type="Embed" ProgID="Equation.DSMT4" ShapeID="_x0000_i1050" DrawAspect="Content" ObjectID="_1587362297" r:id="rId59"/>
        </w:object>
      </w:r>
    </w:p>
    <w:p w:rsidR="005566EC" w:rsidRDefault="00405DEB">
      <w:pPr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  <w:t>Cách 2: Sử dụng định lý Green có:</w:t>
      </w:r>
    </w:p>
    <w:p w:rsidR="005566EC" w:rsidRDefault="003308B7">
      <w:pPr>
        <w:ind w:firstLine="720"/>
        <w:rPr>
          <w:sz w:val="26"/>
          <w:szCs w:val="26"/>
        </w:rPr>
      </w:pPr>
      <w:r w:rsidRPr="003308B7">
        <w:rPr>
          <w:position w:val="-32"/>
        </w:rPr>
        <w:object w:dxaOrig="3960" w:dyaOrig="620">
          <v:shape id="_x0000_i1051" type="#_x0000_t75" style="width:198.15pt;height:31.1pt" o:ole="">
            <v:imagedata r:id="rId60" o:title=""/>
          </v:shape>
          <o:OLEObject Type="Embed" ProgID="Equation.DSMT4" ShapeID="_x0000_i1051" DrawAspect="Content" ObjectID="_1587362298" r:id="rId61"/>
        </w:object>
      </w:r>
      <w:r w:rsidR="00405DEB">
        <w:rPr>
          <w:sz w:val="26"/>
          <w:szCs w:val="26"/>
        </w:rPr>
        <w:t xml:space="preserve"> với D là nửa hình tròn bên trong L. </w:t>
      </w:r>
    </w:p>
    <w:p w:rsidR="005566EC" w:rsidRDefault="00405DEB">
      <w:pPr>
        <w:ind w:left="709" w:hanging="709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  <w:t xml:space="preserve">Sử dụng phép đổi biến </w:t>
      </w:r>
      <w:r w:rsidR="003308B7" w:rsidRPr="003308B7">
        <w:rPr>
          <w:position w:val="-10"/>
        </w:rPr>
        <w:object w:dxaOrig="2299" w:dyaOrig="340">
          <v:shape id="_x0000_i1052" type="#_x0000_t75" style="width:115.2pt;height:17.3pt" o:ole="">
            <v:imagedata r:id="rId62" o:title=""/>
          </v:shape>
          <o:OLEObject Type="Embed" ProgID="Equation.DSMT4" ShapeID="_x0000_i1052" DrawAspect="Content" ObjectID="_1587362299" r:id="rId63"/>
        </w:object>
      </w:r>
      <w:r>
        <w:rPr>
          <w:sz w:val="26"/>
          <w:szCs w:val="26"/>
        </w:rPr>
        <w:t xml:space="preserve">, </w:t>
      </w:r>
      <w:r w:rsidR="003308B7" w:rsidRPr="003308B7">
        <w:rPr>
          <w:position w:val="-10"/>
        </w:rPr>
        <w:object w:dxaOrig="1780" w:dyaOrig="320">
          <v:shape id="_x0000_i1053" type="#_x0000_t75" style="width:89.3pt;height:16.15pt" o:ole="">
            <v:imagedata r:id="rId64" o:title=""/>
          </v:shape>
          <o:OLEObject Type="Embed" ProgID="Equation.DSMT4" ShapeID="_x0000_i1053" DrawAspect="Content" ObjectID="_1587362300" r:id="rId65"/>
        </w:object>
      </w:r>
      <w:r>
        <w:rPr>
          <w:sz w:val="26"/>
          <w:szCs w:val="26"/>
        </w:rPr>
        <w:t xml:space="preserve">, Jacobien của phép đổi biến là </w:t>
      </w:r>
      <w:r w:rsidR="003308B7" w:rsidRPr="003308B7">
        <w:rPr>
          <w:position w:val="-14"/>
        </w:rPr>
        <w:object w:dxaOrig="700" w:dyaOrig="400">
          <v:shape id="_x0000_i1054" type="#_x0000_t75" style="width:35.15pt;height:20.15pt" o:ole="">
            <v:imagedata r:id="rId66" o:title=""/>
          </v:shape>
          <o:OLEObject Type="Embed" ProgID="Equation.DSMT4" ShapeID="_x0000_i1054" DrawAspect="Content" ObjectID="_1587362301" r:id="rId67"/>
        </w:object>
      </w:r>
      <w:r>
        <w:rPr>
          <w:sz w:val="26"/>
          <w:szCs w:val="26"/>
        </w:rPr>
        <w:t>. Từ vị trí của miền D ta có các bất đẳng thức:</w:t>
      </w:r>
    </w:p>
    <w:p w:rsidR="005566EC" w:rsidRDefault="003308B7">
      <w:pPr>
        <w:jc w:val="center"/>
        <w:rPr>
          <w:sz w:val="26"/>
          <w:szCs w:val="26"/>
        </w:rPr>
      </w:pPr>
      <w:r w:rsidRPr="003308B7">
        <w:rPr>
          <w:position w:val="-38"/>
        </w:rPr>
        <w:object w:dxaOrig="4200" w:dyaOrig="880">
          <v:shape id="_x0000_i1055" type="#_x0000_t75" style="width:210.25pt;height:43.8pt" o:ole="">
            <v:imagedata r:id="rId68" o:title=""/>
          </v:shape>
          <o:OLEObject Type="Embed" ProgID="Equation.DSMT4" ShapeID="_x0000_i1055" DrawAspect="Content" ObjectID="_1587362302" r:id="rId69"/>
        </w:object>
      </w:r>
    </w:p>
    <w:p w:rsidR="005566EC" w:rsidRDefault="00405DEB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Tích phân trở thành </w:t>
      </w:r>
      <w:r w:rsidR="003308B7" w:rsidRPr="003308B7">
        <w:rPr>
          <w:position w:val="-34"/>
        </w:rPr>
        <w:object w:dxaOrig="6200" w:dyaOrig="800">
          <v:shape id="_x0000_i1056" type="#_x0000_t75" style="width:309.9pt;height:39.75pt" o:ole="">
            <v:imagedata r:id="rId70" o:title=""/>
          </v:shape>
          <o:OLEObject Type="Embed" ProgID="Equation.DSMT4" ShapeID="_x0000_i1056" DrawAspect="Content" ObjectID="_1587362303" r:id="rId71"/>
        </w:object>
      </w:r>
    </w:p>
    <w:p w:rsidR="005566EC" w:rsidRDefault="00405DEB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(0.25)</w:t>
      </w:r>
      <w:r>
        <w:rPr>
          <w:sz w:val="26"/>
          <w:szCs w:val="26"/>
        </w:rPr>
        <w:tab/>
        <w:t>So sánh ta thấy 2 kết quả có giá trị bằng nhau.</w:t>
      </w:r>
    </w:p>
    <w:p w:rsidR="005566EC" w:rsidRDefault="00405DEB">
      <w:pPr>
        <w:spacing w:before="180" w:after="180" w:line="312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5 (1.5đ)</w:t>
      </w:r>
      <w:r>
        <w:rPr>
          <w:sz w:val="26"/>
          <w:szCs w:val="26"/>
        </w:rPr>
        <w:t>. Tìm nghiệm riêng của phương trình vi phân:</w:t>
      </w:r>
    </w:p>
    <w:p w:rsidR="005566EC" w:rsidRDefault="003308B7">
      <w:pPr>
        <w:spacing w:line="360" w:lineRule="auto"/>
        <w:jc w:val="both"/>
        <w:rPr>
          <w:sz w:val="26"/>
          <w:szCs w:val="26"/>
        </w:rPr>
      </w:pPr>
      <w:r w:rsidRPr="003308B7">
        <w:rPr>
          <w:position w:val="-18"/>
        </w:rPr>
        <w:object w:dxaOrig="3840" w:dyaOrig="480">
          <v:shape id="_x0000_i1057" type="#_x0000_t75" style="width:191.8pt;height:24.2pt" o:ole="">
            <v:imagedata r:id="rId72" o:title=""/>
          </v:shape>
          <o:OLEObject Type="Embed" ProgID="Equation.DSMT4" ShapeID="_x0000_i1057" DrawAspect="Content" ObjectID="_1587362304" r:id="rId73"/>
        </w:object>
      </w:r>
      <w:r w:rsidR="00405DEB">
        <w:rPr>
          <w:sz w:val="26"/>
          <w:szCs w:val="26"/>
        </w:rPr>
        <w:t xml:space="preserve"> (1) với điều kiện ban đầu </w:t>
      </w:r>
      <w:r w:rsidRPr="003308B7">
        <w:rPr>
          <w:position w:val="-26"/>
        </w:rPr>
        <w:object w:dxaOrig="1040" w:dyaOrig="680">
          <v:shape id="_x0000_i1058" type="#_x0000_t75" style="width:51.85pt;height:34pt" o:ole="">
            <v:imagedata r:id="rId74" o:title=""/>
          </v:shape>
          <o:OLEObject Type="Embed" ProgID="Equation.DSMT4" ShapeID="_x0000_i1058" DrawAspect="Content" ObjectID="_1587362305" r:id="rId75"/>
        </w:object>
      </w:r>
    </w:p>
    <w:p w:rsidR="005566EC" w:rsidRDefault="00405DEB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</w:r>
      <w:r w:rsidR="003308B7" w:rsidRPr="003308B7">
        <w:rPr>
          <w:position w:val="-70"/>
        </w:rPr>
        <w:object w:dxaOrig="7620" w:dyaOrig="1540">
          <v:shape id="_x0000_i1059" type="#_x0000_t75" style="width:380.75pt;height:77.2pt" o:ole="">
            <v:imagedata r:id="rId76" o:title=""/>
          </v:shape>
          <o:OLEObject Type="Embed" ProgID="Equation.DSMT4" ShapeID="_x0000_i1059" DrawAspect="Content" ObjectID="_1587362306" r:id="rId77"/>
        </w:object>
      </w:r>
    </w:p>
    <w:p w:rsidR="005566EC" w:rsidRDefault="00405DEB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Nên (1) là phương trình vi phân toàn phần của một hàm số u(x,y) nào đó</w:t>
      </w:r>
    </w:p>
    <w:p w:rsidR="005566EC" w:rsidRDefault="003308B7">
      <w:pPr>
        <w:spacing w:line="360" w:lineRule="auto"/>
        <w:ind w:firstLine="709"/>
        <w:jc w:val="both"/>
        <w:rPr>
          <w:sz w:val="26"/>
          <w:szCs w:val="26"/>
        </w:rPr>
      </w:pPr>
      <w:r w:rsidRPr="003308B7">
        <w:rPr>
          <w:position w:val="-30"/>
        </w:rPr>
        <w:object w:dxaOrig="6759" w:dyaOrig="760">
          <v:shape id="_x0000_i1060" type="#_x0000_t75" style="width:338.1pt;height:38pt" o:ole="">
            <v:imagedata r:id="rId78" o:title=""/>
          </v:shape>
          <o:OLEObject Type="Embed" ProgID="Equation.DSMT4" ShapeID="_x0000_i1060" DrawAspect="Content" ObjectID="_1587362307" r:id="rId79"/>
        </w:object>
      </w:r>
    </w:p>
    <w:p w:rsidR="005566EC" w:rsidRDefault="00405DEB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(1) trở thành du(x,y) = 0 (2)</w:t>
      </w:r>
    </w:p>
    <w:p w:rsidR="005566EC" w:rsidRDefault="00405DEB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</w:r>
      <w:r w:rsidR="003308B7" w:rsidRPr="003308B7">
        <w:rPr>
          <w:position w:val="-26"/>
        </w:rPr>
        <w:object w:dxaOrig="7119" w:dyaOrig="720">
          <v:shape id="_x0000_i1061" type="#_x0000_t75" style="width:355.95pt;height:36.3pt" o:ole="">
            <v:imagedata r:id="rId80" o:title=""/>
          </v:shape>
          <o:OLEObject Type="Embed" ProgID="Equation.DSMT4" ShapeID="_x0000_i1061" DrawAspect="Content" ObjectID="_1587362308" r:id="rId81"/>
        </w:object>
      </w:r>
      <w:r>
        <w:rPr>
          <w:sz w:val="26"/>
          <w:szCs w:val="26"/>
        </w:rPr>
        <w:tab/>
      </w:r>
      <w:r w:rsidR="003308B7" w:rsidRPr="003308B7">
        <w:rPr>
          <w:position w:val="-18"/>
        </w:rPr>
        <w:object w:dxaOrig="4980" w:dyaOrig="480">
          <v:shape id="_x0000_i1062" type="#_x0000_t75" style="width:248.85pt;height:24.2pt" o:ole="">
            <v:imagedata r:id="rId82" o:title=""/>
          </v:shape>
          <o:OLEObject Type="Embed" ProgID="Equation.DSMT4" ShapeID="_x0000_i1062" DrawAspect="Content" ObjectID="_1587362309" r:id="rId83"/>
        </w:object>
      </w:r>
    </w:p>
    <w:p w:rsidR="005566EC" w:rsidRDefault="003308B7">
      <w:pPr>
        <w:spacing w:line="360" w:lineRule="auto"/>
        <w:ind w:firstLine="720"/>
        <w:jc w:val="both"/>
        <w:rPr>
          <w:sz w:val="26"/>
          <w:szCs w:val="26"/>
        </w:rPr>
      </w:pPr>
      <w:r w:rsidRPr="003308B7">
        <w:rPr>
          <w:position w:val="-30"/>
        </w:rPr>
        <w:object w:dxaOrig="7119" w:dyaOrig="760">
          <v:shape id="_x0000_i1063" type="#_x0000_t75" style="width:355.95pt;height:38pt" o:ole="">
            <v:imagedata r:id="rId84" o:title=""/>
          </v:shape>
          <o:OLEObject Type="Embed" ProgID="Equation.DSMT4" ShapeID="_x0000_i1063" DrawAspect="Content" ObjectID="_1587362310" r:id="rId85"/>
        </w:object>
      </w:r>
    </w:p>
    <w:p w:rsidR="005566EC" w:rsidRDefault="003308B7">
      <w:pPr>
        <w:spacing w:line="360" w:lineRule="auto"/>
        <w:ind w:firstLine="576"/>
        <w:jc w:val="both"/>
        <w:rPr>
          <w:spacing w:val="-12"/>
          <w:sz w:val="26"/>
          <w:szCs w:val="26"/>
        </w:rPr>
      </w:pPr>
      <w:r w:rsidRPr="003308B7">
        <w:rPr>
          <w:position w:val="-30"/>
        </w:rPr>
        <w:object w:dxaOrig="6680" w:dyaOrig="720">
          <v:shape id="_x0000_i1064" type="#_x0000_t75" style="width:334.1pt;height:36.3pt" o:ole="">
            <v:imagedata r:id="rId86" o:title=""/>
          </v:shape>
          <o:OLEObject Type="Embed" ProgID="Equation.DSMT4" ShapeID="_x0000_i1064" DrawAspect="Content" ObjectID="_1587362311" r:id="rId87"/>
        </w:object>
      </w:r>
      <w:r w:rsidR="00405DEB">
        <w:rPr>
          <w:spacing w:val="-12"/>
          <w:sz w:val="26"/>
          <w:szCs w:val="26"/>
        </w:rPr>
        <w:t>với K là hằng số tùy ý</w:t>
      </w:r>
    </w:p>
    <w:p w:rsidR="005566EC" w:rsidRDefault="003308B7">
      <w:pPr>
        <w:ind w:firstLine="576"/>
        <w:jc w:val="both"/>
        <w:rPr>
          <w:sz w:val="26"/>
          <w:szCs w:val="26"/>
        </w:rPr>
      </w:pPr>
      <w:r w:rsidRPr="003308B7">
        <w:rPr>
          <w:position w:val="-6"/>
        </w:rPr>
        <w:object w:dxaOrig="320" w:dyaOrig="240">
          <v:shape id="_x0000_i1065" type="#_x0000_t75" style="width:16.15pt;height:12.1pt" o:ole="">
            <v:imagedata r:id="rId88" o:title=""/>
          </v:shape>
          <o:OLEObject Type="Embed" ProgID="Equation.DSMT4" ShapeID="_x0000_i1065" DrawAspect="Content" ObjectID="_1587362312" r:id="rId89"/>
        </w:object>
      </w:r>
      <w:r w:rsidR="00405DEB">
        <w:rPr>
          <w:sz w:val="26"/>
          <w:szCs w:val="26"/>
        </w:rPr>
        <w:t>u(x,y) = xy + e</w:t>
      </w:r>
      <w:r w:rsidR="00405DEB">
        <w:rPr>
          <w:sz w:val="26"/>
          <w:szCs w:val="26"/>
          <w:vertAlign w:val="superscript"/>
        </w:rPr>
        <w:t>x</w:t>
      </w:r>
      <w:r w:rsidR="00405DEB">
        <w:rPr>
          <w:sz w:val="26"/>
          <w:szCs w:val="26"/>
        </w:rPr>
        <w:t xml:space="preserve">siny + K với K là hằng số tùy ý. </w:t>
      </w:r>
    </w:p>
    <w:p w:rsidR="005566EC" w:rsidRDefault="00405DEB">
      <w:pPr>
        <w:ind w:left="567" w:hanging="567"/>
        <w:jc w:val="both"/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</w:r>
      <w:r w:rsidR="003308B7" w:rsidRPr="003308B7">
        <w:rPr>
          <w:position w:val="-14"/>
        </w:rPr>
        <w:object w:dxaOrig="740" w:dyaOrig="400">
          <v:shape id="_x0000_i1066" type="#_x0000_t75" style="width:36.85pt;height:20.15pt" o:ole="">
            <v:imagedata r:id="rId90" o:title=""/>
          </v:shape>
          <o:OLEObject Type="Embed" ProgID="Equation.DSMT4" ShapeID="_x0000_i1066" DrawAspect="Content" ObjectID="_1587362313" r:id="rId91"/>
        </w:object>
      </w:r>
      <w:r>
        <w:rPr>
          <w:sz w:val="26"/>
          <w:szCs w:val="26"/>
        </w:rPr>
        <w:t xml:space="preserve"> du(x,y) = d(xy + e</w:t>
      </w:r>
      <w:r>
        <w:rPr>
          <w:sz w:val="26"/>
          <w:szCs w:val="26"/>
          <w:vertAlign w:val="superscript"/>
        </w:rPr>
        <w:t>x</w:t>
      </w:r>
      <w:r>
        <w:rPr>
          <w:sz w:val="26"/>
          <w:szCs w:val="26"/>
        </w:rPr>
        <w:t xml:space="preserve">siny + K) = 0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xy + e</w:t>
      </w:r>
      <w:r>
        <w:rPr>
          <w:sz w:val="26"/>
          <w:szCs w:val="26"/>
          <w:vertAlign w:val="superscript"/>
        </w:rPr>
        <w:t>x</w:t>
      </w:r>
      <w:r>
        <w:rPr>
          <w:sz w:val="26"/>
          <w:szCs w:val="26"/>
        </w:rPr>
        <w:t>siny = C với C là hằng số tùy ý, là nghiệm tổng quát của phương trình vi phân đã cho.</w:t>
      </w:r>
    </w:p>
    <w:p w:rsidR="005566EC" w:rsidRDefault="00405DEB">
      <w:pPr>
        <w:ind w:firstLine="576"/>
        <w:jc w:val="both"/>
        <w:rPr>
          <w:sz w:val="26"/>
          <w:szCs w:val="26"/>
        </w:rPr>
      </w:pPr>
      <w:r>
        <w:rPr>
          <w:sz w:val="26"/>
          <w:szCs w:val="26"/>
        </w:rPr>
        <w:t>Thay điều kiện ban đầu</w:t>
      </w:r>
      <w:r w:rsidR="003308B7" w:rsidRPr="003308B7">
        <w:rPr>
          <w:position w:val="-26"/>
        </w:rPr>
        <w:object w:dxaOrig="999" w:dyaOrig="680">
          <v:shape id="_x0000_i1067" type="#_x0000_t75" style="width:50.1pt;height:34pt" o:ole="">
            <v:imagedata r:id="rId92" o:title=""/>
          </v:shape>
          <o:OLEObject Type="Embed" ProgID="Equation.DSMT4" ShapeID="_x0000_i1067" DrawAspect="Content" ObjectID="_1587362314" r:id="rId93"/>
        </w:object>
      </w:r>
      <w:r>
        <w:rPr>
          <w:sz w:val="26"/>
          <w:szCs w:val="26"/>
        </w:rPr>
        <w:t>vào nghiệm tổng quát vừa tìm được:</w:t>
      </w:r>
    </w:p>
    <w:p w:rsidR="005566EC" w:rsidRDefault="003308B7">
      <w:pPr>
        <w:ind w:firstLine="576"/>
        <w:jc w:val="both"/>
        <w:rPr>
          <w:sz w:val="26"/>
          <w:szCs w:val="26"/>
        </w:rPr>
      </w:pPr>
      <w:r w:rsidRPr="003308B7">
        <w:rPr>
          <w:position w:val="-26"/>
        </w:rPr>
        <w:object w:dxaOrig="2940" w:dyaOrig="680">
          <v:shape id="_x0000_i1068" type="#_x0000_t75" style="width:146.9pt;height:34pt" o:ole="">
            <v:imagedata r:id="rId94" o:title=""/>
          </v:shape>
          <o:OLEObject Type="Embed" ProgID="Equation.DSMT4" ShapeID="_x0000_i1068" DrawAspect="Content" ObjectID="_1587362315" r:id="rId95"/>
        </w:object>
      </w:r>
      <w:r w:rsidR="00405DEB">
        <w:rPr>
          <w:sz w:val="26"/>
          <w:szCs w:val="26"/>
        </w:rPr>
        <w:t xml:space="preserve"> nên nghiệm riêng cần tìm là xy + e</w:t>
      </w:r>
      <w:r w:rsidR="00405DEB">
        <w:rPr>
          <w:sz w:val="26"/>
          <w:szCs w:val="26"/>
          <w:vertAlign w:val="superscript"/>
        </w:rPr>
        <w:t>x</w:t>
      </w:r>
      <w:r w:rsidR="00405DEB">
        <w:rPr>
          <w:sz w:val="26"/>
          <w:szCs w:val="26"/>
        </w:rPr>
        <w:t>siny = 1.</w:t>
      </w:r>
    </w:p>
    <w:p w:rsidR="005566EC" w:rsidRDefault="00405DEB">
      <w:pPr>
        <w:ind w:firstLine="576"/>
        <w:jc w:val="both"/>
        <w:rPr>
          <w:sz w:val="26"/>
          <w:szCs w:val="26"/>
        </w:rPr>
      </w:pPr>
      <w:r>
        <w:rPr>
          <w:i/>
          <w:sz w:val="26"/>
          <w:szCs w:val="26"/>
        </w:rPr>
        <w:t>(Sinh viên làm theo cách khác cũng được điểm tối đa)</w:t>
      </w:r>
    </w:p>
    <w:p w:rsidR="005566EC" w:rsidRDefault="00405DEB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Câu 6 (1.5đ).</w:t>
      </w:r>
      <w:r>
        <w:rPr>
          <w:sz w:val="26"/>
          <w:szCs w:val="26"/>
        </w:rPr>
        <w:t xml:space="preserve"> </w:t>
      </w:r>
    </w:p>
    <w:p w:rsidR="005566EC" w:rsidRDefault="00405DEB">
      <w:pPr>
        <w:rPr>
          <w:sz w:val="26"/>
          <w:szCs w:val="26"/>
        </w:rPr>
      </w:pPr>
      <w:r>
        <w:rPr>
          <w:sz w:val="26"/>
          <w:szCs w:val="26"/>
        </w:rPr>
        <w:lastRenderedPageBreak/>
        <w:t>Đây là phương trình vi phân tuyến tính, nghiệm của phương trình có dạng:</w:t>
      </w:r>
    </w:p>
    <w:p w:rsidR="005566EC" w:rsidRDefault="00405DEB">
      <w:pPr>
        <w:rPr>
          <w:position w:val="-76"/>
          <w:sz w:val="26"/>
          <w:szCs w:val="26"/>
        </w:rPr>
      </w:pPr>
      <w:r>
        <w:rPr>
          <w:sz w:val="26"/>
          <w:szCs w:val="26"/>
        </w:rPr>
        <w:t xml:space="preserve"> (0.5)</w:t>
      </w:r>
      <w:r>
        <w:rPr>
          <w:sz w:val="26"/>
          <w:szCs w:val="26"/>
        </w:rPr>
        <w:tab/>
      </w:r>
      <w:r w:rsidR="003308B7" w:rsidRPr="003308B7">
        <w:rPr>
          <w:position w:val="-28"/>
        </w:rPr>
        <w:object w:dxaOrig="7699" w:dyaOrig="680">
          <v:shape id="_x0000_i1069" type="#_x0000_t75" style="width:384.75pt;height:34pt" o:ole="">
            <v:imagedata r:id="rId96" o:title=""/>
          </v:shape>
          <o:OLEObject Type="Embed" ProgID="Equation.DSMT4" ShapeID="_x0000_i1069" DrawAspect="Content" ObjectID="_1587362316" r:id="rId97"/>
        </w:object>
      </w:r>
    </w:p>
    <w:p w:rsidR="005566EC" w:rsidRDefault="00405DEB">
      <w:pPr>
        <w:rPr>
          <w:position w:val="-76"/>
          <w:sz w:val="26"/>
          <w:szCs w:val="26"/>
        </w:rPr>
      </w:pPr>
      <w:r>
        <w:rPr>
          <w:position w:val="-76"/>
          <w:sz w:val="26"/>
          <w:szCs w:val="26"/>
        </w:rPr>
        <w:tab/>
      </w:r>
      <w:r w:rsidR="003308B7" w:rsidRPr="003308B7">
        <w:rPr>
          <w:position w:val="-46"/>
        </w:rPr>
        <w:object w:dxaOrig="6399" w:dyaOrig="1040">
          <v:shape id="_x0000_i1070" type="#_x0000_t75" style="width:319.7pt;height:51.85pt" o:ole="">
            <v:imagedata r:id="rId98" o:title=""/>
          </v:shape>
          <o:OLEObject Type="Embed" ProgID="Equation.DSMT4" ShapeID="_x0000_i1070" DrawAspect="Content" ObjectID="_1587362317" r:id="rId99"/>
        </w:object>
      </w:r>
    </w:p>
    <w:p w:rsidR="005566EC" w:rsidRDefault="00405DEB">
      <w:pPr>
        <w:rPr>
          <w:sz w:val="26"/>
          <w:szCs w:val="26"/>
        </w:rPr>
      </w:pPr>
      <w:r>
        <w:rPr>
          <w:sz w:val="26"/>
          <w:szCs w:val="26"/>
        </w:rPr>
        <w:t>(0.5)</w:t>
      </w:r>
      <w:r>
        <w:rPr>
          <w:sz w:val="26"/>
          <w:szCs w:val="26"/>
        </w:rPr>
        <w:tab/>
        <w:t xml:space="preserve">với C là hằng số tùy ý. Từ điều kiện x = 0,y = 1 ta tính được C = 2. </w:t>
      </w:r>
    </w:p>
    <w:p w:rsidR="005566EC" w:rsidRDefault="00405DEB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Vậy nghiệm cuối cùng là: </w:t>
      </w:r>
      <w:r w:rsidR="003308B7" w:rsidRPr="003308B7">
        <w:rPr>
          <w:position w:val="-10"/>
        </w:rPr>
        <w:object w:dxaOrig="2180" w:dyaOrig="380">
          <v:shape id="_x0000_i1071" type="#_x0000_t75" style="width:108.85pt;height:19pt" o:ole="">
            <v:imagedata r:id="rId100" o:title=""/>
          </v:shape>
          <o:OLEObject Type="Embed" ProgID="Equation.DSMT4" ShapeID="_x0000_i1071" DrawAspect="Content" ObjectID="_1587362318" r:id="rId101"/>
        </w:object>
      </w:r>
    </w:p>
    <w:p w:rsidR="005566EC" w:rsidRDefault="005566EC">
      <w:pPr>
        <w:rPr>
          <w:sz w:val="26"/>
          <w:szCs w:val="26"/>
        </w:rPr>
      </w:pPr>
    </w:p>
    <w:sectPr w:rsidR="005566EC">
      <w:pgSz w:w="11909" w:h="16834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093F"/>
    <w:rsid w:val="00001E73"/>
    <w:rsid w:val="000129ED"/>
    <w:rsid w:val="00027240"/>
    <w:rsid w:val="000323DE"/>
    <w:rsid w:val="00037B11"/>
    <w:rsid w:val="00047668"/>
    <w:rsid w:val="0006050C"/>
    <w:rsid w:val="00067A15"/>
    <w:rsid w:val="0007364C"/>
    <w:rsid w:val="000747CE"/>
    <w:rsid w:val="0007640B"/>
    <w:rsid w:val="00084285"/>
    <w:rsid w:val="000907EA"/>
    <w:rsid w:val="000A04CF"/>
    <w:rsid w:val="000A22BA"/>
    <w:rsid w:val="000B08B7"/>
    <w:rsid w:val="000C35CD"/>
    <w:rsid w:val="000C3885"/>
    <w:rsid w:val="000D4E3E"/>
    <w:rsid w:val="000D7919"/>
    <w:rsid w:val="000E3721"/>
    <w:rsid w:val="000E5D1F"/>
    <w:rsid w:val="000E786A"/>
    <w:rsid w:val="0010207E"/>
    <w:rsid w:val="001063A6"/>
    <w:rsid w:val="00120A56"/>
    <w:rsid w:val="00134ED1"/>
    <w:rsid w:val="00156E0E"/>
    <w:rsid w:val="00167D82"/>
    <w:rsid w:val="00181F6D"/>
    <w:rsid w:val="00182DB8"/>
    <w:rsid w:val="00185D1B"/>
    <w:rsid w:val="00187408"/>
    <w:rsid w:val="00191403"/>
    <w:rsid w:val="00195AA9"/>
    <w:rsid w:val="001A07F9"/>
    <w:rsid w:val="001A15E1"/>
    <w:rsid w:val="001B04C3"/>
    <w:rsid w:val="001B2118"/>
    <w:rsid w:val="001B3D38"/>
    <w:rsid w:val="001B54F4"/>
    <w:rsid w:val="001B6502"/>
    <w:rsid w:val="001D4C8A"/>
    <w:rsid w:val="001F1C70"/>
    <w:rsid w:val="001F31EA"/>
    <w:rsid w:val="00200033"/>
    <w:rsid w:val="00200BCB"/>
    <w:rsid w:val="00201763"/>
    <w:rsid w:val="00212ACC"/>
    <w:rsid w:val="002139D8"/>
    <w:rsid w:val="00214986"/>
    <w:rsid w:val="00220461"/>
    <w:rsid w:val="00222C0B"/>
    <w:rsid w:val="0022446C"/>
    <w:rsid w:val="0024269A"/>
    <w:rsid w:val="00244ED0"/>
    <w:rsid w:val="00245421"/>
    <w:rsid w:val="00250A81"/>
    <w:rsid w:val="00256FAD"/>
    <w:rsid w:val="002631B0"/>
    <w:rsid w:val="00264865"/>
    <w:rsid w:val="00274BA5"/>
    <w:rsid w:val="002773A2"/>
    <w:rsid w:val="002837CD"/>
    <w:rsid w:val="00285C37"/>
    <w:rsid w:val="00287FEC"/>
    <w:rsid w:val="002975D2"/>
    <w:rsid w:val="002976E1"/>
    <w:rsid w:val="002A1010"/>
    <w:rsid w:val="002A3CAD"/>
    <w:rsid w:val="002A4B94"/>
    <w:rsid w:val="002A5256"/>
    <w:rsid w:val="002A608E"/>
    <w:rsid w:val="002B404F"/>
    <w:rsid w:val="002B76CC"/>
    <w:rsid w:val="002B7F45"/>
    <w:rsid w:val="002C020C"/>
    <w:rsid w:val="002C5027"/>
    <w:rsid w:val="002C5195"/>
    <w:rsid w:val="002D2397"/>
    <w:rsid w:val="002E214C"/>
    <w:rsid w:val="002F18B5"/>
    <w:rsid w:val="00306114"/>
    <w:rsid w:val="003201FD"/>
    <w:rsid w:val="003308B7"/>
    <w:rsid w:val="00331C58"/>
    <w:rsid w:val="00334392"/>
    <w:rsid w:val="0033624D"/>
    <w:rsid w:val="00337086"/>
    <w:rsid w:val="0034364B"/>
    <w:rsid w:val="00346909"/>
    <w:rsid w:val="00351142"/>
    <w:rsid w:val="00351BDF"/>
    <w:rsid w:val="003523F5"/>
    <w:rsid w:val="00360255"/>
    <w:rsid w:val="00361A59"/>
    <w:rsid w:val="0037533C"/>
    <w:rsid w:val="00376B41"/>
    <w:rsid w:val="00396617"/>
    <w:rsid w:val="003A09DA"/>
    <w:rsid w:val="003B42B0"/>
    <w:rsid w:val="003B6572"/>
    <w:rsid w:val="003B6EE5"/>
    <w:rsid w:val="003B74B4"/>
    <w:rsid w:val="003D0438"/>
    <w:rsid w:val="003D43D1"/>
    <w:rsid w:val="003D59F5"/>
    <w:rsid w:val="003E45F3"/>
    <w:rsid w:val="003F19EE"/>
    <w:rsid w:val="00405DEB"/>
    <w:rsid w:val="00406125"/>
    <w:rsid w:val="00412BDF"/>
    <w:rsid w:val="004157C9"/>
    <w:rsid w:val="00425EC3"/>
    <w:rsid w:val="004308A7"/>
    <w:rsid w:val="0043149B"/>
    <w:rsid w:val="004336CD"/>
    <w:rsid w:val="004400F8"/>
    <w:rsid w:val="00441FDC"/>
    <w:rsid w:val="00442BA7"/>
    <w:rsid w:val="00461DB3"/>
    <w:rsid w:val="00463ACA"/>
    <w:rsid w:val="00463BC9"/>
    <w:rsid w:val="004771C1"/>
    <w:rsid w:val="004771E2"/>
    <w:rsid w:val="00477D31"/>
    <w:rsid w:val="00490E72"/>
    <w:rsid w:val="00491586"/>
    <w:rsid w:val="00493F34"/>
    <w:rsid w:val="004948A6"/>
    <w:rsid w:val="004951E4"/>
    <w:rsid w:val="004953D2"/>
    <w:rsid w:val="004A275F"/>
    <w:rsid w:val="004A6EE6"/>
    <w:rsid w:val="004B3B8B"/>
    <w:rsid w:val="004B4012"/>
    <w:rsid w:val="004C4E66"/>
    <w:rsid w:val="004D77D2"/>
    <w:rsid w:val="004D7DFE"/>
    <w:rsid w:val="004E4DCB"/>
    <w:rsid w:val="004E59F3"/>
    <w:rsid w:val="004F2294"/>
    <w:rsid w:val="004F749E"/>
    <w:rsid w:val="00503CE0"/>
    <w:rsid w:val="00510A85"/>
    <w:rsid w:val="0051296F"/>
    <w:rsid w:val="005225C7"/>
    <w:rsid w:val="00526B55"/>
    <w:rsid w:val="00527F4D"/>
    <w:rsid w:val="0053521B"/>
    <w:rsid w:val="00544A2E"/>
    <w:rsid w:val="005456A4"/>
    <w:rsid w:val="0055358A"/>
    <w:rsid w:val="00553E93"/>
    <w:rsid w:val="005566EC"/>
    <w:rsid w:val="00557966"/>
    <w:rsid w:val="0056093F"/>
    <w:rsid w:val="00563353"/>
    <w:rsid w:val="00570598"/>
    <w:rsid w:val="0057656D"/>
    <w:rsid w:val="00577517"/>
    <w:rsid w:val="005830B5"/>
    <w:rsid w:val="00583140"/>
    <w:rsid w:val="0058750F"/>
    <w:rsid w:val="00591EE5"/>
    <w:rsid w:val="00593551"/>
    <w:rsid w:val="005A097F"/>
    <w:rsid w:val="005A37D9"/>
    <w:rsid w:val="005B0AED"/>
    <w:rsid w:val="005B40CB"/>
    <w:rsid w:val="005D696A"/>
    <w:rsid w:val="005E485B"/>
    <w:rsid w:val="005F2FA6"/>
    <w:rsid w:val="005F7DA2"/>
    <w:rsid w:val="006034AD"/>
    <w:rsid w:val="00603F06"/>
    <w:rsid w:val="00610A91"/>
    <w:rsid w:val="006115E9"/>
    <w:rsid w:val="00617BF2"/>
    <w:rsid w:val="0063293C"/>
    <w:rsid w:val="0063706F"/>
    <w:rsid w:val="00644D38"/>
    <w:rsid w:val="00656B0A"/>
    <w:rsid w:val="0066063E"/>
    <w:rsid w:val="00665295"/>
    <w:rsid w:val="006735AF"/>
    <w:rsid w:val="0067473E"/>
    <w:rsid w:val="00683714"/>
    <w:rsid w:val="00683A0C"/>
    <w:rsid w:val="006941E5"/>
    <w:rsid w:val="00695A41"/>
    <w:rsid w:val="006A71F2"/>
    <w:rsid w:val="006B0FF4"/>
    <w:rsid w:val="006C3FCE"/>
    <w:rsid w:val="006D2560"/>
    <w:rsid w:val="006F1774"/>
    <w:rsid w:val="00702575"/>
    <w:rsid w:val="007251B9"/>
    <w:rsid w:val="00730896"/>
    <w:rsid w:val="00732B16"/>
    <w:rsid w:val="00734DEF"/>
    <w:rsid w:val="007360E5"/>
    <w:rsid w:val="00737AEA"/>
    <w:rsid w:val="007419F9"/>
    <w:rsid w:val="007425A3"/>
    <w:rsid w:val="00743786"/>
    <w:rsid w:val="00746017"/>
    <w:rsid w:val="0075189B"/>
    <w:rsid w:val="00756B9D"/>
    <w:rsid w:val="00762A5A"/>
    <w:rsid w:val="00762E2A"/>
    <w:rsid w:val="00765275"/>
    <w:rsid w:val="007716D9"/>
    <w:rsid w:val="007763DE"/>
    <w:rsid w:val="00781FD9"/>
    <w:rsid w:val="00787E61"/>
    <w:rsid w:val="00792AC6"/>
    <w:rsid w:val="007A2DBC"/>
    <w:rsid w:val="007A65D5"/>
    <w:rsid w:val="007B0BC3"/>
    <w:rsid w:val="007C4383"/>
    <w:rsid w:val="007C4665"/>
    <w:rsid w:val="007C7FD0"/>
    <w:rsid w:val="007D08C6"/>
    <w:rsid w:val="007D09F4"/>
    <w:rsid w:val="007D6A4E"/>
    <w:rsid w:val="007E0410"/>
    <w:rsid w:val="007E4664"/>
    <w:rsid w:val="007F4476"/>
    <w:rsid w:val="00803152"/>
    <w:rsid w:val="0081071C"/>
    <w:rsid w:val="00811791"/>
    <w:rsid w:val="00813687"/>
    <w:rsid w:val="0081371B"/>
    <w:rsid w:val="00825821"/>
    <w:rsid w:val="00830576"/>
    <w:rsid w:val="00830D10"/>
    <w:rsid w:val="008357AB"/>
    <w:rsid w:val="00842663"/>
    <w:rsid w:val="00855E4E"/>
    <w:rsid w:val="00863C6D"/>
    <w:rsid w:val="008726FB"/>
    <w:rsid w:val="00872E14"/>
    <w:rsid w:val="0088082B"/>
    <w:rsid w:val="00880DA1"/>
    <w:rsid w:val="008821CB"/>
    <w:rsid w:val="00884836"/>
    <w:rsid w:val="008864C3"/>
    <w:rsid w:val="008934B6"/>
    <w:rsid w:val="008A22CE"/>
    <w:rsid w:val="008A784D"/>
    <w:rsid w:val="008B611D"/>
    <w:rsid w:val="008C082F"/>
    <w:rsid w:val="008C448E"/>
    <w:rsid w:val="008C5EE5"/>
    <w:rsid w:val="008C71B8"/>
    <w:rsid w:val="008C7AF5"/>
    <w:rsid w:val="008D3D75"/>
    <w:rsid w:val="00902588"/>
    <w:rsid w:val="00903361"/>
    <w:rsid w:val="009040D8"/>
    <w:rsid w:val="009148CA"/>
    <w:rsid w:val="00916A66"/>
    <w:rsid w:val="0091795F"/>
    <w:rsid w:val="00934B48"/>
    <w:rsid w:val="00935623"/>
    <w:rsid w:val="009454D3"/>
    <w:rsid w:val="00950906"/>
    <w:rsid w:val="00954A5B"/>
    <w:rsid w:val="009606C1"/>
    <w:rsid w:val="0096486A"/>
    <w:rsid w:val="00977062"/>
    <w:rsid w:val="00977CDC"/>
    <w:rsid w:val="009842E8"/>
    <w:rsid w:val="009857C9"/>
    <w:rsid w:val="00994307"/>
    <w:rsid w:val="009A37B1"/>
    <w:rsid w:val="009A5636"/>
    <w:rsid w:val="009B038A"/>
    <w:rsid w:val="009B5BD2"/>
    <w:rsid w:val="009D09B2"/>
    <w:rsid w:val="009D6A4F"/>
    <w:rsid w:val="009E6A8E"/>
    <w:rsid w:val="009F0E97"/>
    <w:rsid w:val="009F67A9"/>
    <w:rsid w:val="009F706D"/>
    <w:rsid w:val="00A07140"/>
    <w:rsid w:val="00A24743"/>
    <w:rsid w:val="00A25A1E"/>
    <w:rsid w:val="00A275FB"/>
    <w:rsid w:val="00A35BD1"/>
    <w:rsid w:val="00A4385A"/>
    <w:rsid w:val="00A44329"/>
    <w:rsid w:val="00A54292"/>
    <w:rsid w:val="00A55A73"/>
    <w:rsid w:val="00A56992"/>
    <w:rsid w:val="00A642B7"/>
    <w:rsid w:val="00A65EFB"/>
    <w:rsid w:val="00A665EA"/>
    <w:rsid w:val="00A71515"/>
    <w:rsid w:val="00A765F5"/>
    <w:rsid w:val="00A80083"/>
    <w:rsid w:val="00A80703"/>
    <w:rsid w:val="00A870A2"/>
    <w:rsid w:val="00A8751A"/>
    <w:rsid w:val="00A90B2A"/>
    <w:rsid w:val="00AB40CB"/>
    <w:rsid w:val="00AB4726"/>
    <w:rsid w:val="00AC0962"/>
    <w:rsid w:val="00AC5806"/>
    <w:rsid w:val="00AD1629"/>
    <w:rsid w:val="00AD78D3"/>
    <w:rsid w:val="00AE372D"/>
    <w:rsid w:val="00AE59FA"/>
    <w:rsid w:val="00AF37C9"/>
    <w:rsid w:val="00B0580E"/>
    <w:rsid w:val="00B2454A"/>
    <w:rsid w:val="00B24929"/>
    <w:rsid w:val="00B2682E"/>
    <w:rsid w:val="00B30D6D"/>
    <w:rsid w:val="00B42397"/>
    <w:rsid w:val="00B43362"/>
    <w:rsid w:val="00B44F97"/>
    <w:rsid w:val="00B53AF2"/>
    <w:rsid w:val="00B57D70"/>
    <w:rsid w:val="00B60730"/>
    <w:rsid w:val="00B61E59"/>
    <w:rsid w:val="00B62610"/>
    <w:rsid w:val="00B67CEF"/>
    <w:rsid w:val="00B70BA5"/>
    <w:rsid w:val="00B80409"/>
    <w:rsid w:val="00B9065D"/>
    <w:rsid w:val="00B95FB8"/>
    <w:rsid w:val="00BA0CA9"/>
    <w:rsid w:val="00BA1221"/>
    <w:rsid w:val="00BA3D80"/>
    <w:rsid w:val="00BB13BD"/>
    <w:rsid w:val="00BC775D"/>
    <w:rsid w:val="00BD03D6"/>
    <w:rsid w:val="00BD309E"/>
    <w:rsid w:val="00BD4B98"/>
    <w:rsid w:val="00BE084A"/>
    <w:rsid w:val="00BE240A"/>
    <w:rsid w:val="00BE6BE0"/>
    <w:rsid w:val="00BF1A75"/>
    <w:rsid w:val="00C06E85"/>
    <w:rsid w:val="00C17111"/>
    <w:rsid w:val="00C17E99"/>
    <w:rsid w:val="00C21BC1"/>
    <w:rsid w:val="00C30444"/>
    <w:rsid w:val="00C52F14"/>
    <w:rsid w:val="00C55ACB"/>
    <w:rsid w:val="00C7666B"/>
    <w:rsid w:val="00C85083"/>
    <w:rsid w:val="00C8798B"/>
    <w:rsid w:val="00C962C8"/>
    <w:rsid w:val="00C969EB"/>
    <w:rsid w:val="00C96C7C"/>
    <w:rsid w:val="00CA0BEC"/>
    <w:rsid w:val="00CA2B95"/>
    <w:rsid w:val="00CA5320"/>
    <w:rsid w:val="00CB0C32"/>
    <w:rsid w:val="00CD4922"/>
    <w:rsid w:val="00CD50E1"/>
    <w:rsid w:val="00CE2DD6"/>
    <w:rsid w:val="00CE4D0A"/>
    <w:rsid w:val="00CF549F"/>
    <w:rsid w:val="00D033E2"/>
    <w:rsid w:val="00D12324"/>
    <w:rsid w:val="00D22300"/>
    <w:rsid w:val="00D26008"/>
    <w:rsid w:val="00D31CEB"/>
    <w:rsid w:val="00D3352E"/>
    <w:rsid w:val="00D4600D"/>
    <w:rsid w:val="00D53361"/>
    <w:rsid w:val="00D54184"/>
    <w:rsid w:val="00D60296"/>
    <w:rsid w:val="00D73ACD"/>
    <w:rsid w:val="00D7525E"/>
    <w:rsid w:val="00D77DFA"/>
    <w:rsid w:val="00D865B3"/>
    <w:rsid w:val="00D877AB"/>
    <w:rsid w:val="00D97346"/>
    <w:rsid w:val="00DA6ECB"/>
    <w:rsid w:val="00DB2D0A"/>
    <w:rsid w:val="00DB3D56"/>
    <w:rsid w:val="00DB5A70"/>
    <w:rsid w:val="00DC47BD"/>
    <w:rsid w:val="00DC69F3"/>
    <w:rsid w:val="00DD7487"/>
    <w:rsid w:val="00DE0FF8"/>
    <w:rsid w:val="00DE5445"/>
    <w:rsid w:val="00DE7FDC"/>
    <w:rsid w:val="00DF5959"/>
    <w:rsid w:val="00DF627B"/>
    <w:rsid w:val="00E0681E"/>
    <w:rsid w:val="00E12172"/>
    <w:rsid w:val="00E135AE"/>
    <w:rsid w:val="00E31D42"/>
    <w:rsid w:val="00E328BB"/>
    <w:rsid w:val="00E37D04"/>
    <w:rsid w:val="00E542E9"/>
    <w:rsid w:val="00E57CB1"/>
    <w:rsid w:val="00E57CEB"/>
    <w:rsid w:val="00E63A44"/>
    <w:rsid w:val="00E63F10"/>
    <w:rsid w:val="00E67119"/>
    <w:rsid w:val="00E715B7"/>
    <w:rsid w:val="00E71E52"/>
    <w:rsid w:val="00E83487"/>
    <w:rsid w:val="00E93445"/>
    <w:rsid w:val="00E93804"/>
    <w:rsid w:val="00E9693A"/>
    <w:rsid w:val="00EA0E42"/>
    <w:rsid w:val="00EA3B90"/>
    <w:rsid w:val="00EB2BE7"/>
    <w:rsid w:val="00EB2DF3"/>
    <w:rsid w:val="00EB3FE1"/>
    <w:rsid w:val="00EB60EA"/>
    <w:rsid w:val="00EC1F1A"/>
    <w:rsid w:val="00EC5A7B"/>
    <w:rsid w:val="00ED4FF1"/>
    <w:rsid w:val="00ED72AC"/>
    <w:rsid w:val="00EE2180"/>
    <w:rsid w:val="00EE40B2"/>
    <w:rsid w:val="00EE5DBE"/>
    <w:rsid w:val="00F0530E"/>
    <w:rsid w:val="00F05A84"/>
    <w:rsid w:val="00F15247"/>
    <w:rsid w:val="00F207A3"/>
    <w:rsid w:val="00F21F7B"/>
    <w:rsid w:val="00F24983"/>
    <w:rsid w:val="00F315C1"/>
    <w:rsid w:val="00F31C0F"/>
    <w:rsid w:val="00F34DF3"/>
    <w:rsid w:val="00F35FF5"/>
    <w:rsid w:val="00F41DC6"/>
    <w:rsid w:val="00F47DCD"/>
    <w:rsid w:val="00F511BB"/>
    <w:rsid w:val="00F53DA2"/>
    <w:rsid w:val="00F67DCE"/>
    <w:rsid w:val="00F75F99"/>
    <w:rsid w:val="00F80CD5"/>
    <w:rsid w:val="00F8305E"/>
    <w:rsid w:val="00F867A8"/>
    <w:rsid w:val="00FA1F6B"/>
    <w:rsid w:val="00FC2CED"/>
    <w:rsid w:val="00FD0BFD"/>
    <w:rsid w:val="00FD446E"/>
    <w:rsid w:val="00FD7A8B"/>
    <w:rsid w:val="00FE4FB3"/>
    <w:rsid w:val="00FF4C1A"/>
    <w:rsid w:val="00FF7DC4"/>
    <w:rsid w:val="2C1C6ADF"/>
    <w:rsid w:val="2D164EE5"/>
    <w:rsid w:val="5F554F9E"/>
    <w:rsid w:val="7D5738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qFormat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laceholderText1">
    <w:name w:val="Placeholder Text1"/>
    <w:basedOn w:val="DefaultParagraphFont"/>
    <w:uiPriority w:val="99"/>
    <w:semiHidden/>
    <w:qFormat/>
    <w:rPr>
      <w:color w:val="808080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880"/>
        <w:tab w:val="right" w:pos="9740"/>
      </w:tabs>
      <w:spacing w:line="36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sz w:val="28"/>
      <w:szCs w:val="28"/>
    </w:r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qFormat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laceholderText1">
    <w:name w:val="Placeholder Text1"/>
    <w:basedOn w:val="DefaultParagraphFont"/>
    <w:uiPriority w:val="99"/>
    <w:semiHidden/>
    <w:qFormat/>
    <w:rPr>
      <w:color w:val="808080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880"/>
        <w:tab w:val="right" w:pos="9740"/>
      </w:tabs>
      <w:spacing w:line="36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sz w:val="28"/>
      <w:szCs w:val="28"/>
    </w:r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548</Words>
  <Characters>3129</Characters>
  <Application>Microsoft Office Word</Application>
  <DocSecurity>0</DocSecurity>
  <Lines>26</Lines>
  <Paragraphs>7</Paragraphs>
  <ScaleCrop>false</ScaleCrop>
  <Company>hanoi</Company>
  <LinksUpToDate>false</LinksUpToDate>
  <CharactersWithSpaces>3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vquang</dc:creator>
  <cp:lastModifiedBy>molap</cp:lastModifiedBy>
  <cp:revision>39</cp:revision>
  <cp:lastPrinted>2013-05-20T17:56:00Z</cp:lastPrinted>
  <dcterms:created xsi:type="dcterms:W3CDTF">2016-06-01T03:05:00Z</dcterms:created>
  <dcterms:modified xsi:type="dcterms:W3CDTF">2018-05-09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845</vt:lpwstr>
  </property>
  <property fmtid="{D5CDD505-2E9C-101B-9397-08002B2CF9AE}" pid="3" name="MTWinEqns">
    <vt:bool>true</vt:bool>
  </property>
</Properties>
</file>